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69" r:id="rId4"/>
    <p:sldId id="271" r:id="rId5"/>
    <p:sldId id="264" r:id="rId6"/>
    <p:sldId id="265" r:id="rId7"/>
    <p:sldId id="266" r:id="rId8"/>
    <p:sldId id="267" r:id="rId9"/>
    <p:sldId id="268" r:id="rId10"/>
    <p:sldId id="258" r:id="rId11"/>
    <p:sldId id="260" r:id="rId12"/>
    <p:sldId id="259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FC9F26-7536-4E7D-BF55-45DCFEB95FC0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8B32CE-7758-4A06-829B-F156F7FF1A2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68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870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2169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5934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9631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8259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333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7460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7239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7834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82991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352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6774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0-10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Math 9 </a:t>
            </a:r>
            <a:br>
              <a:rPr lang="en-CA" dirty="0"/>
            </a:br>
            <a:r>
              <a:rPr lang="en-CA" dirty="0"/>
              <a:t>Section 6.3 Solving </a:t>
            </a:r>
            <a:r>
              <a:rPr lang="en-CA"/>
              <a:t>Word Problems </a:t>
            </a:r>
            <a:r>
              <a:rPr lang="en-CA" dirty="0"/>
              <a:t>with Algebr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84976" cy="1368152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Ex: Tom has equal number of nickels, dimes, and quarters.  The total value is $2.00.  How many of each kind of coin does he have?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4798369" y="147549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27631"/>
              </p:ext>
            </p:extLst>
          </p:nvPr>
        </p:nvGraphicFramePr>
        <p:xfrm>
          <a:off x="261864" y="1484784"/>
          <a:ext cx="3612077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25400" imgH="939600" progId="Equation.DSMT4">
                  <p:embed/>
                </p:oleObj>
              </mc:Choice>
              <mc:Fallback>
                <p:oleObj name="Equation" r:id="rId4" imgW="1625400" imgH="939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864" y="1484784"/>
                        <a:ext cx="3612077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95082"/>
              </p:ext>
            </p:extLst>
          </p:nvPr>
        </p:nvGraphicFramePr>
        <p:xfrm>
          <a:off x="461601" y="2088083"/>
          <a:ext cx="736367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01" y="2088083"/>
                        <a:ext cx="736367" cy="2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21362"/>
              </p:ext>
            </p:extLst>
          </p:nvPr>
        </p:nvGraphicFramePr>
        <p:xfrm>
          <a:off x="513185" y="2664594"/>
          <a:ext cx="6127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85" y="2664594"/>
                        <a:ext cx="6127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72659"/>
              </p:ext>
            </p:extLst>
          </p:nvPr>
        </p:nvGraphicFramePr>
        <p:xfrm>
          <a:off x="390501" y="3140968"/>
          <a:ext cx="879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1" y="3140968"/>
                        <a:ext cx="879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92237"/>
              </p:ext>
            </p:extLst>
          </p:nvPr>
        </p:nvGraphicFramePr>
        <p:xfrm>
          <a:off x="1774032" y="2060848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32" y="2060848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17291"/>
              </p:ext>
            </p:extLst>
          </p:nvPr>
        </p:nvGraphicFramePr>
        <p:xfrm>
          <a:off x="1786375" y="2564904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375" y="2564904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82825"/>
              </p:ext>
            </p:extLst>
          </p:nvPr>
        </p:nvGraphicFramePr>
        <p:xfrm>
          <a:off x="1798718" y="3068960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718" y="3068960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26360" y="2204864"/>
            <a:ext cx="3682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we don’t how many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f each coin there are, w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se “x” to represent that number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38497"/>
              </p:ext>
            </p:extLst>
          </p:nvPr>
        </p:nvGraphicFramePr>
        <p:xfrm>
          <a:off x="3037012" y="2045221"/>
          <a:ext cx="557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012" y="2045221"/>
                        <a:ext cx="5572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33734"/>
              </p:ext>
            </p:extLst>
          </p:nvPr>
        </p:nvGraphicFramePr>
        <p:xfrm>
          <a:off x="2911600" y="2549277"/>
          <a:ext cx="7318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600" y="2549277"/>
                        <a:ext cx="7318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30786"/>
              </p:ext>
            </p:extLst>
          </p:nvPr>
        </p:nvGraphicFramePr>
        <p:xfrm>
          <a:off x="2879478" y="3053333"/>
          <a:ext cx="766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78" y="3053333"/>
                        <a:ext cx="766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16350" y="3214717"/>
            <a:ext cx="3466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ake the sum of all the values,</a:t>
            </a:r>
          </a:p>
          <a:p>
            <a:r>
              <a:rPr lang="en-CA" dirty="0">
                <a:solidFill>
                  <a:srgbClr val="FF0000"/>
                </a:solidFill>
              </a:rPr>
              <a:t>it should be equal to $2.00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59760"/>
              </p:ext>
            </p:extLst>
          </p:nvPr>
        </p:nvGraphicFramePr>
        <p:xfrm>
          <a:off x="234256" y="3701405"/>
          <a:ext cx="355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295280" imgH="177480" progId="Equation.DSMT4">
                  <p:embed/>
                </p:oleObj>
              </mc:Choice>
              <mc:Fallback>
                <p:oleObj name="Equation" r:id="rId23" imgW="1295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56" y="3701405"/>
                        <a:ext cx="3556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43614"/>
              </p:ext>
            </p:extLst>
          </p:nvPr>
        </p:nvGraphicFramePr>
        <p:xfrm>
          <a:off x="1977330" y="4221088"/>
          <a:ext cx="1812926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330" y="4221088"/>
                        <a:ext cx="1812926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11190"/>
              </p:ext>
            </p:extLst>
          </p:nvPr>
        </p:nvGraphicFramePr>
        <p:xfrm>
          <a:off x="2422104" y="4725144"/>
          <a:ext cx="941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04" y="4725144"/>
                        <a:ext cx="941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90256" y="4798893"/>
            <a:ext cx="4070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fore, he has 5 nickels, 5 dimes,</a:t>
            </a:r>
          </a:p>
          <a:p>
            <a:r>
              <a:rPr lang="en-CA" dirty="0">
                <a:solidFill>
                  <a:srgbClr val="FF0000"/>
                </a:solidFill>
              </a:rPr>
              <a:t>and  5 quarters</a:t>
            </a:r>
          </a:p>
        </p:txBody>
      </p:sp>
    </p:spTree>
    <p:extLst>
      <p:ext uri="{BB962C8B-B14F-4D97-AF65-F5344CB8AC3E}">
        <p14:creationId xmlns:p14="http://schemas.microsoft.com/office/powerpoint/2010/main" val="252865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7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8435280" cy="1540768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The sum of three numbers is 33.  The second number is 7 less than the first, and the third number is three times the second. What are the number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40152" y="155679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06254"/>
              </p:ext>
            </p:extLst>
          </p:nvPr>
        </p:nvGraphicFramePr>
        <p:xfrm>
          <a:off x="323528" y="1556792"/>
          <a:ext cx="34131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36480" imgH="939600" progId="Equation.DSMT4">
                  <p:embed/>
                </p:oleObj>
              </mc:Choice>
              <mc:Fallback>
                <p:oleObj name="Equation" r:id="rId4" imgW="1536480" imgH="93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34131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39242"/>
              </p:ext>
            </p:extLst>
          </p:nvPr>
        </p:nvGraphicFramePr>
        <p:xfrm>
          <a:off x="616819" y="2132856"/>
          <a:ext cx="858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19" y="2132856"/>
                        <a:ext cx="858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74831"/>
              </p:ext>
            </p:extLst>
          </p:nvPr>
        </p:nvGraphicFramePr>
        <p:xfrm>
          <a:off x="464543" y="2603500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43" y="2603500"/>
                        <a:ext cx="122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08709"/>
              </p:ext>
            </p:extLst>
          </p:nvPr>
        </p:nvGraphicFramePr>
        <p:xfrm>
          <a:off x="606425" y="3106738"/>
          <a:ext cx="950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106738"/>
                        <a:ext cx="950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0152" y="2350621"/>
            <a:ext cx="2736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t “x” be the second number because it is used in both sentenc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29007"/>
              </p:ext>
            </p:extLst>
          </p:nvPr>
        </p:nvGraphicFramePr>
        <p:xfrm>
          <a:off x="2483768" y="2687390"/>
          <a:ext cx="3063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87390"/>
                        <a:ext cx="3063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10839"/>
              </p:ext>
            </p:extLst>
          </p:nvPr>
        </p:nvGraphicFramePr>
        <p:xfrm>
          <a:off x="2232744" y="2099196"/>
          <a:ext cx="827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744" y="2099196"/>
                        <a:ext cx="827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21093"/>
              </p:ext>
            </p:extLst>
          </p:nvPr>
        </p:nvGraphicFramePr>
        <p:xfrm>
          <a:off x="2383433" y="3140968"/>
          <a:ext cx="460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33" y="3140968"/>
                        <a:ext cx="460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40152" y="3356992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n equation and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olve for “x”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05708"/>
              </p:ext>
            </p:extLst>
          </p:nvPr>
        </p:nvGraphicFramePr>
        <p:xfrm>
          <a:off x="1263849" y="3861048"/>
          <a:ext cx="2732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130040" imgH="177480" progId="Equation.DSMT4">
                  <p:embed/>
                </p:oleObj>
              </mc:Choice>
              <mc:Fallback>
                <p:oleObj name="Equation" r:id="rId18" imgW="1130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49" y="3861048"/>
                        <a:ext cx="27320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433"/>
              </p:ext>
            </p:extLst>
          </p:nvPr>
        </p:nvGraphicFramePr>
        <p:xfrm>
          <a:off x="2267744" y="4437112"/>
          <a:ext cx="1687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698400" imgH="177480" progId="Equation.DSMT4">
                  <p:embed/>
                </p:oleObj>
              </mc:Choice>
              <mc:Fallback>
                <p:oleObj name="Equation" r:id="rId20" imgW="69840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37112"/>
                        <a:ext cx="16875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46671"/>
              </p:ext>
            </p:extLst>
          </p:nvPr>
        </p:nvGraphicFramePr>
        <p:xfrm>
          <a:off x="2771800" y="4941888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41888"/>
                        <a:ext cx="122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47088"/>
              </p:ext>
            </p:extLst>
          </p:nvPr>
        </p:nvGraphicFramePr>
        <p:xfrm>
          <a:off x="2964632" y="5365775"/>
          <a:ext cx="11033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457200" imgH="393480" progId="Equation.DSMT4">
                  <p:embed/>
                </p:oleObj>
              </mc:Choice>
              <mc:Fallback>
                <p:oleObj name="Equation" r:id="rId24" imgW="45720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632" y="5365775"/>
                        <a:ext cx="11033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21210"/>
              </p:ext>
            </p:extLst>
          </p:nvPr>
        </p:nvGraphicFramePr>
        <p:xfrm>
          <a:off x="4145210" y="5627588"/>
          <a:ext cx="858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55320" imgH="177480" progId="Equation.DSMT4">
                  <p:embed/>
                </p:oleObj>
              </mc:Choice>
              <mc:Fallback>
                <p:oleObj name="Equation" r:id="rId26" imgW="3553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10" y="5627588"/>
                        <a:ext cx="858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98318"/>
              </p:ext>
            </p:extLst>
          </p:nvPr>
        </p:nvGraphicFramePr>
        <p:xfrm>
          <a:off x="3713162" y="2636912"/>
          <a:ext cx="858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2" y="2636912"/>
                        <a:ext cx="858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59029"/>
              </p:ext>
            </p:extLst>
          </p:nvPr>
        </p:nvGraphicFramePr>
        <p:xfrm>
          <a:off x="3775199" y="2098675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419040" imgH="177480" progId="Equation.DSMT4">
                  <p:embed/>
                </p:oleObj>
              </mc:Choice>
              <mc:Fallback>
                <p:oleObj name="Equation" r:id="rId30" imgW="419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199" y="2098675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55918"/>
              </p:ext>
            </p:extLst>
          </p:nvPr>
        </p:nvGraphicFramePr>
        <p:xfrm>
          <a:off x="3707904" y="3179316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79316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52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32048"/>
            <a:ext cx="8640960" cy="1252736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Bob is twice as old as his brother Dave.  In 7 years from now, Bob will be only one and one-half times as old as Dave.  How old are they each now?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940152" y="155679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56008"/>
              </p:ext>
            </p:extLst>
          </p:nvPr>
        </p:nvGraphicFramePr>
        <p:xfrm>
          <a:off x="323528" y="1700808"/>
          <a:ext cx="3921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39211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33742"/>
              </p:ext>
            </p:extLst>
          </p:nvPr>
        </p:nvGraphicFramePr>
        <p:xfrm>
          <a:off x="594853" y="2276872"/>
          <a:ext cx="736787" cy="39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3" y="2276872"/>
                        <a:ext cx="736787" cy="393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37684"/>
              </p:ext>
            </p:extLst>
          </p:nvPr>
        </p:nvGraphicFramePr>
        <p:xfrm>
          <a:off x="467544" y="2780928"/>
          <a:ext cx="890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8905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8144" y="2206605"/>
            <a:ext cx="3672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t “x” be Dave’s age….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cause it is the smaller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valu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85591"/>
              </p:ext>
            </p:extLst>
          </p:nvPr>
        </p:nvGraphicFramePr>
        <p:xfrm>
          <a:off x="1835696" y="2852936"/>
          <a:ext cx="3063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3063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705"/>
              </p:ext>
            </p:extLst>
          </p:nvPr>
        </p:nvGraphicFramePr>
        <p:xfrm>
          <a:off x="1725613" y="2286000"/>
          <a:ext cx="490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286000"/>
                        <a:ext cx="490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8144" y="306896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void using fractions!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8144" y="3429000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 7 years, each age will be added to 7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82852"/>
              </p:ext>
            </p:extLst>
          </p:nvPr>
        </p:nvGraphicFramePr>
        <p:xfrm>
          <a:off x="2840682" y="2276475"/>
          <a:ext cx="1011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82" y="2276475"/>
                        <a:ext cx="1011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8210"/>
              </p:ext>
            </p:extLst>
          </p:nvPr>
        </p:nvGraphicFramePr>
        <p:xfrm>
          <a:off x="3024832" y="2790825"/>
          <a:ext cx="827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32" y="2790825"/>
                        <a:ext cx="827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8144" y="4078813"/>
            <a:ext cx="2880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 addition, BOB will </a:t>
            </a:r>
          </a:p>
          <a:p>
            <a:r>
              <a:rPr lang="en-CA" dirty="0">
                <a:solidFill>
                  <a:srgbClr val="FF0000"/>
                </a:solidFill>
              </a:rPr>
              <a:t>also be 1.5 times Dave’s ag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96465"/>
              </p:ext>
            </p:extLst>
          </p:nvPr>
        </p:nvGraphicFramePr>
        <p:xfrm>
          <a:off x="3851920" y="2218953"/>
          <a:ext cx="18367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761760" imgH="253800" progId="Equation.DSMT4">
                  <p:embed/>
                </p:oleObj>
              </mc:Choice>
              <mc:Fallback>
                <p:oleObj name="Equation" r:id="rId18" imgW="7617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18953"/>
                        <a:ext cx="1836737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68144" y="5085184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n equation and solve for “x”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66235"/>
              </p:ext>
            </p:extLst>
          </p:nvPr>
        </p:nvGraphicFramePr>
        <p:xfrm>
          <a:off x="784622" y="3356992"/>
          <a:ext cx="26352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091880" imgH="393480" progId="Equation.DSMT4">
                  <p:embed/>
                </p:oleObj>
              </mc:Choice>
              <mc:Fallback>
                <p:oleObj name="Equation" r:id="rId20" imgW="10918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22" y="3356992"/>
                        <a:ext cx="26352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9307"/>
              </p:ext>
            </p:extLst>
          </p:nvPr>
        </p:nvGraphicFramePr>
        <p:xfrm>
          <a:off x="660673" y="4331444"/>
          <a:ext cx="2543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054080" imgH="177480" progId="Equation.DSMT4">
                  <p:embed/>
                </p:oleObj>
              </mc:Choice>
              <mc:Fallback>
                <p:oleObj name="Equation" r:id="rId22" imgW="10540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73" y="4331444"/>
                        <a:ext cx="25431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502"/>
              </p:ext>
            </p:extLst>
          </p:nvPr>
        </p:nvGraphicFramePr>
        <p:xfrm>
          <a:off x="1554510" y="4941168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10" y="4941168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1520" y="5517232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ave is 7 years old.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ob is 14 years old</a:t>
            </a:r>
          </a:p>
        </p:txBody>
      </p:sp>
    </p:spTree>
    <p:extLst>
      <p:ext uri="{BB962C8B-B14F-4D97-AF65-F5344CB8AC3E}">
        <p14:creationId xmlns:p14="http://schemas.microsoft.com/office/powerpoint/2010/main" val="283510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  <p:bldP spid="14" grpId="0"/>
      <p:bldP spid="16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Definitions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980728"/>
            <a:ext cx="2592288" cy="720080"/>
          </a:xfrm>
        </p:spPr>
        <p:txBody>
          <a:bodyPr>
            <a:normAutofit fontScale="92500" lnSpcReduction="10000"/>
          </a:bodyPr>
          <a:lstStyle/>
          <a:p>
            <a:r>
              <a:rPr lang="en-CA" dirty="0"/>
              <a:t>Consecutive: </a:t>
            </a:r>
            <a:br>
              <a:rPr lang="en-CA" dirty="0"/>
            </a:b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2857141" y="1039661"/>
            <a:ext cx="2667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values are in ord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88495"/>
              </p:ext>
            </p:extLst>
          </p:nvPr>
        </p:nvGraphicFramePr>
        <p:xfrm>
          <a:off x="6660232" y="980728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0232" y="980728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05205"/>
              </p:ext>
            </p:extLst>
          </p:nvPr>
        </p:nvGraphicFramePr>
        <p:xfrm>
          <a:off x="7092280" y="905334"/>
          <a:ext cx="936104" cy="55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2280" y="905334"/>
                        <a:ext cx="936104" cy="55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61599"/>
              </p:ext>
            </p:extLst>
          </p:nvPr>
        </p:nvGraphicFramePr>
        <p:xfrm>
          <a:off x="5756944" y="908720"/>
          <a:ext cx="903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6944" y="908720"/>
                        <a:ext cx="9032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4BBBDBB-59D6-4FDD-96D1-EEC472B0D7EB}"/>
              </a:ext>
            </a:extLst>
          </p:cNvPr>
          <p:cNvSpPr txBox="1"/>
          <p:nvPr/>
        </p:nvSpPr>
        <p:spPr>
          <a:xfrm>
            <a:off x="499124" y="1497558"/>
            <a:ext cx="5025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xpress 5 consecutive numbers algebraically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99F924-AA75-4A2A-8132-0F460384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45513"/>
              </p:ext>
            </p:extLst>
          </p:nvPr>
        </p:nvGraphicFramePr>
        <p:xfrm>
          <a:off x="899592" y="1844824"/>
          <a:ext cx="434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499F924-AA75-4A2A-8132-0F4603842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9592" y="1844824"/>
                        <a:ext cx="4349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3EF736-55F4-4B70-AF7D-12E18737D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37641"/>
              </p:ext>
            </p:extLst>
          </p:nvPr>
        </p:nvGraphicFramePr>
        <p:xfrm>
          <a:off x="1331640" y="1772816"/>
          <a:ext cx="903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3EF736-55F4-4B70-AF7D-12E18737D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1640" y="1772816"/>
                        <a:ext cx="9032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4470545-0414-4BA9-9E8B-5CBACDFE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00676"/>
              </p:ext>
            </p:extLst>
          </p:nvPr>
        </p:nvGraphicFramePr>
        <p:xfrm>
          <a:off x="2181225" y="1771650"/>
          <a:ext cx="96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4470545-0414-4BA9-9E8B-5CBACDFE7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1225" y="1771650"/>
                        <a:ext cx="9699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4751E64-03D9-48FE-8BF8-46D3005E8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85367"/>
              </p:ext>
            </p:extLst>
          </p:nvPr>
        </p:nvGraphicFramePr>
        <p:xfrm>
          <a:off x="3097982" y="1768475"/>
          <a:ext cx="969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4751E64-03D9-48FE-8BF8-46D3005E8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7982" y="1768475"/>
                        <a:ext cx="9699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65E0E27-F98F-458B-A2A8-1A49AE98A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68585"/>
              </p:ext>
            </p:extLst>
          </p:nvPr>
        </p:nvGraphicFramePr>
        <p:xfrm>
          <a:off x="3995936" y="1787922"/>
          <a:ext cx="903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65E0E27-F98F-458B-A2A8-1A49AE98A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5936" y="1787922"/>
                        <a:ext cx="903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3EB5AC9D-A73B-4119-8412-74BE26362172}"/>
              </a:ext>
            </a:extLst>
          </p:cNvPr>
          <p:cNvSpPr txBox="1">
            <a:spLocks/>
          </p:cNvSpPr>
          <p:nvPr/>
        </p:nvSpPr>
        <p:spPr>
          <a:xfrm>
            <a:off x="323528" y="2443532"/>
            <a:ext cx="2592288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UM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A63337A-2B2C-4BE5-9002-4F6CFE4EC3FB}"/>
              </a:ext>
            </a:extLst>
          </p:cNvPr>
          <p:cNvSpPr txBox="1"/>
          <p:nvPr/>
        </p:nvSpPr>
        <p:spPr>
          <a:xfrm>
            <a:off x="1878009" y="2496168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dding all the values togethe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C4AC47-1A3D-4DB8-88FA-F56BE964B05A}"/>
              </a:ext>
            </a:extLst>
          </p:cNvPr>
          <p:cNvSpPr txBox="1"/>
          <p:nvPr/>
        </p:nvSpPr>
        <p:spPr>
          <a:xfrm>
            <a:off x="464769" y="2970090"/>
            <a:ext cx="6966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rite an equation where the sum of 3 consecutive number is 15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3B1486-D048-418C-A195-06549047F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97644"/>
              </p:ext>
            </p:extLst>
          </p:nvPr>
        </p:nvGraphicFramePr>
        <p:xfrm>
          <a:off x="1533139" y="3308295"/>
          <a:ext cx="3038861" cy="5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460160" imgH="253800" progId="Equation.DSMT4">
                  <p:embed/>
                </p:oleObj>
              </mc:Choice>
              <mc:Fallback>
                <p:oleObj name="Equation" r:id="rId20" imgW="14601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E3B1486-D048-418C-A195-06549047F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33139" y="3308295"/>
                        <a:ext cx="3038861" cy="55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5D7D507-4534-4ED8-B8C6-C66D6D59C7DC}"/>
              </a:ext>
            </a:extLst>
          </p:cNvPr>
          <p:cNvSpPr txBox="1">
            <a:spLocks/>
          </p:cNvSpPr>
          <p:nvPr/>
        </p:nvSpPr>
        <p:spPr>
          <a:xfrm>
            <a:off x="323528" y="3946102"/>
            <a:ext cx="2592288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Difference: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C3CD5B9-109F-4E8A-9FAA-76EDE566959C}"/>
              </a:ext>
            </a:extLst>
          </p:cNvPr>
          <p:cNvSpPr txBox="1"/>
          <p:nvPr/>
        </p:nvSpPr>
        <p:spPr>
          <a:xfrm>
            <a:off x="2465445" y="4005064"/>
            <a:ext cx="2611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ing the valu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C7515D-DAC7-4A45-9E03-D0AE7E42032E}"/>
              </a:ext>
            </a:extLst>
          </p:cNvPr>
          <p:cNvSpPr txBox="1"/>
          <p:nvPr/>
        </p:nvSpPr>
        <p:spPr>
          <a:xfrm>
            <a:off x="457200" y="4466811"/>
            <a:ext cx="454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difference of two even numbers is 10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F0FA035-4AF5-43F3-938F-2F3192AB5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82471"/>
              </p:ext>
            </p:extLst>
          </p:nvPr>
        </p:nvGraphicFramePr>
        <p:xfrm>
          <a:off x="2488815" y="4937104"/>
          <a:ext cx="16398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787320" imgH="203040" progId="Equation.DSMT4">
                  <p:embed/>
                </p:oleObj>
              </mc:Choice>
              <mc:Fallback>
                <p:oleObj name="Equation" r:id="rId22" imgW="7873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F0FA035-4AF5-43F3-938F-2F3192AB5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8815" y="4937104"/>
                        <a:ext cx="16398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AA0507C7-0464-4206-973B-BA3E6E4EC949}"/>
              </a:ext>
            </a:extLst>
          </p:cNvPr>
          <p:cNvSpPr txBox="1">
            <a:spLocks/>
          </p:cNvSpPr>
          <p:nvPr/>
        </p:nvSpPr>
        <p:spPr>
          <a:xfrm>
            <a:off x="345767" y="5450001"/>
            <a:ext cx="2592288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Quotient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4C2DCF0-7691-415C-83AA-399951E1F3C1}"/>
              </a:ext>
            </a:extLst>
          </p:cNvPr>
          <p:cNvSpPr txBox="1"/>
          <p:nvPr/>
        </p:nvSpPr>
        <p:spPr>
          <a:xfrm>
            <a:off x="2234928" y="5525361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viding two values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5F8F127-1D98-473F-B640-7C60A6A69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79771"/>
              </p:ext>
            </p:extLst>
          </p:nvPr>
        </p:nvGraphicFramePr>
        <p:xfrm>
          <a:off x="4636517" y="5464404"/>
          <a:ext cx="381398" cy="8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5F8F127-1D98-473F-B640-7C60A6A69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36517" y="5464404"/>
                        <a:ext cx="381398" cy="89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78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1" grpId="0"/>
      <p:bldP spid="22" grpId="0"/>
      <p:bldP spid="29" grpId="0"/>
      <p:bldP spid="30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D200D-9BBA-4D4F-8C9B-85AF58F01F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2085"/>
            <a:ext cx="8280920" cy="10081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what the variable represents, indicate what each of the statements will be equal to in terms of “x”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C013459-D5B0-479B-BBB2-3BB5AC954478}"/>
              </a:ext>
            </a:extLst>
          </p:cNvPr>
          <p:cNvSpPr txBox="1">
            <a:spLocks/>
          </p:cNvSpPr>
          <p:nvPr/>
        </p:nvSpPr>
        <p:spPr>
          <a:xfrm>
            <a:off x="175115" y="994522"/>
            <a:ext cx="8280920" cy="10081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Sam’s age is “x” years old. What is his age last year?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5B9F2F-1C6E-4815-917D-3D5850B29387}"/>
              </a:ext>
            </a:extLst>
          </p:cNvPr>
          <p:cNvSpPr txBox="1">
            <a:spLocks/>
          </p:cNvSpPr>
          <p:nvPr/>
        </p:nvSpPr>
        <p:spPr>
          <a:xfrm>
            <a:off x="179512" y="2132856"/>
            <a:ext cx="8280920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In 10 years from now, what is Sam’s age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DFC0ECF-34DE-4FD4-8999-1B797892654F}"/>
              </a:ext>
            </a:extLst>
          </p:cNvPr>
          <p:cNvSpPr txBox="1">
            <a:spLocks/>
          </p:cNvSpPr>
          <p:nvPr/>
        </p:nvSpPr>
        <p:spPr>
          <a:xfrm>
            <a:off x="183908" y="3271189"/>
            <a:ext cx="8420539" cy="877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Susan is now twice as old and Sam.  What is Susan’s age now?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52E47E-C6C3-403B-9148-585DD6A3B68A}"/>
              </a:ext>
            </a:extLst>
          </p:cNvPr>
          <p:cNvSpPr txBox="1">
            <a:spLocks/>
          </p:cNvSpPr>
          <p:nvPr/>
        </p:nvSpPr>
        <p:spPr>
          <a:xfrm>
            <a:off x="188304" y="4783357"/>
            <a:ext cx="8420539" cy="877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v) In five years, Tom will be three times as old as Sam.  What is Tom’s age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94275C3-A975-487A-BD3E-1AA225823C85}"/>
              </a:ext>
            </a:extLst>
          </p:cNvPr>
          <p:cNvSpPr txBox="1"/>
          <p:nvPr/>
        </p:nvSpPr>
        <p:spPr>
          <a:xfrm>
            <a:off x="499124" y="1497558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– 1 years ol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E9C692-15AF-4EC4-BFAC-CC28875F77C0}"/>
              </a:ext>
            </a:extLst>
          </p:cNvPr>
          <p:cNvSpPr txBox="1"/>
          <p:nvPr/>
        </p:nvSpPr>
        <p:spPr>
          <a:xfrm>
            <a:off x="483201" y="2667259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+ 10 years ol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9D17C6-7705-4BD9-B730-8A4B79747C7E}"/>
              </a:ext>
            </a:extLst>
          </p:cNvPr>
          <p:cNvSpPr txBox="1"/>
          <p:nvPr/>
        </p:nvSpPr>
        <p:spPr>
          <a:xfrm>
            <a:off x="755576" y="4096886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2X years ol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1DBA27-51B3-40DD-A7EC-A79290CD3423}"/>
              </a:ext>
            </a:extLst>
          </p:cNvPr>
          <p:cNvSpPr txBox="1"/>
          <p:nvPr/>
        </p:nvSpPr>
        <p:spPr>
          <a:xfrm>
            <a:off x="535157" y="5572960"/>
            <a:ext cx="2488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m’s age in 5 years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E434CB-FFF9-4AB0-A3C3-EC4D43D15D9A}"/>
              </a:ext>
            </a:extLst>
          </p:cNvPr>
          <p:cNvSpPr txBox="1"/>
          <p:nvPr/>
        </p:nvSpPr>
        <p:spPr>
          <a:xfrm>
            <a:off x="3023339" y="558924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+ 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3E9CB1-FF95-47D1-B685-C7F6D9A8FD21}"/>
              </a:ext>
            </a:extLst>
          </p:cNvPr>
          <p:cNvSpPr txBox="1"/>
          <p:nvPr/>
        </p:nvSpPr>
        <p:spPr>
          <a:xfrm>
            <a:off x="539552" y="5949280"/>
            <a:ext cx="2483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m’s age in 5 years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8AAD4E-692A-44B8-BB28-C62FFE44AC3C}"/>
              </a:ext>
            </a:extLst>
          </p:cNvPr>
          <p:cNvSpPr txBox="1"/>
          <p:nvPr/>
        </p:nvSpPr>
        <p:spPr>
          <a:xfrm>
            <a:off x="2987824" y="594928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3X + 1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68788F-1DE0-4633-8839-918FCA63F9EC}"/>
              </a:ext>
            </a:extLst>
          </p:cNvPr>
          <p:cNvSpPr txBox="1"/>
          <p:nvPr/>
        </p:nvSpPr>
        <p:spPr>
          <a:xfrm>
            <a:off x="611560" y="6300028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m’s age now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3166686-ACC9-4CFA-8E09-35EAFF1E3F2F}"/>
              </a:ext>
            </a:extLst>
          </p:cNvPr>
          <p:cNvSpPr txBox="1"/>
          <p:nvPr/>
        </p:nvSpPr>
        <p:spPr>
          <a:xfrm>
            <a:off x="2987824" y="630932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3X + 10</a:t>
            </a:r>
          </a:p>
        </p:txBody>
      </p:sp>
    </p:spTree>
    <p:extLst>
      <p:ext uri="{BB962C8B-B14F-4D97-AF65-F5344CB8AC3E}">
        <p14:creationId xmlns:p14="http://schemas.microsoft.com/office/powerpoint/2010/main" val="391193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D200D-9BBA-4D4F-8C9B-85AF58F01F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2084"/>
            <a:ext cx="8568952" cy="1194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Practice Given what the variable represents, indicate what each of the statements will be equal to in terms of “x”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C013459-D5B0-479B-BBB2-3BB5AC954478}"/>
              </a:ext>
            </a:extLst>
          </p:cNvPr>
          <p:cNvSpPr txBox="1">
            <a:spLocks/>
          </p:cNvSpPr>
          <p:nvPr/>
        </p:nvSpPr>
        <p:spPr>
          <a:xfrm>
            <a:off x="175114" y="994523"/>
            <a:ext cx="8717365" cy="10081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Sara’s age last year is “x” years old. What is her age now?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5B9F2F-1C6E-4815-917D-3D5850B29387}"/>
              </a:ext>
            </a:extLst>
          </p:cNvPr>
          <p:cNvSpPr txBox="1">
            <a:spLocks/>
          </p:cNvSpPr>
          <p:nvPr/>
        </p:nvSpPr>
        <p:spPr>
          <a:xfrm>
            <a:off x="179512" y="2132856"/>
            <a:ext cx="8280920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In 23 years from now, what is Sara’s age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DFC0ECF-34DE-4FD4-8999-1B797892654F}"/>
              </a:ext>
            </a:extLst>
          </p:cNvPr>
          <p:cNvSpPr txBox="1">
            <a:spLocks/>
          </p:cNvSpPr>
          <p:nvPr/>
        </p:nvSpPr>
        <p:spPr>
          <a:xfrm>
            <a:off x="183908" y="3271189"/>
            <a:ext cx="8420539" cy="877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Billy is half as old and Sara.  What is Billy’s age now?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52E47E-C6C3-403B-9148-585DD6A3B68A}"/>
              </a:ext>
            </a:extLst>
          </p:cNvPr>
          <p:cNvSpPr txBox="1">
            <a:spLocks/>
          </p:cNvSpPr>
          <p:nvPr/>
        </p:nvSpPr>
        <p:spPr>
          <a:xfrm>
            <a:off x="188304" y="4783357"/>
            <a:ext cx="8420539" cy="877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v) In four years, Sara will be three times as old as Sam.  What is Sam’s age now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6821CB-685F-4F39-904D-7337F1C0A615}"/>
              </a:ext>
            </a:extLst>
          </p:cNvPr>
          <p:cNvSpPr txBox="1"/>
          <p:nvPr/>
        </p:nvSpPr>
        <p:spPr>
          <a:xfrm>
            <a:off x="467544" y="148478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+ 1 years ol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2A1C5F-3F56-4C5B-90B7-B1F6125C6E29}"/>
              </a:ext>
            </a:extLst>
          </p:cNvPr>
          <p:cNvSpPr txBox="1"/>
          <p:nvPr/>
        </p:nvSpPr>
        <p:spPr>
          <a:xfrm>
            <a:off x="467544" y="2670521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+ 24 years ol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043C6B-F657-4390-AF5B-69CC816D07AC}"/>
              </a:ext>
            </a:extLst>
          </p:cNvPr>
          <p:cNvSpPr txBox="1"/>
          <p:nvPr/>
        </p:nvSpPr>
        <p:spPr>
          <a:xfrm>
            <a:off x="515087" y="3789040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(X + 1)/2  years ol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7FF76A-261B-4C68-B3B7-1F2DEFB7A220}"/>
              </a:ext>
            </a:extLst>
          </p:cNvPr>
          <p:cNvSpPr txBox="1"/>
          <p:nvPr/>
        </p:nvSpPr>
        <p:spPr>
          <a:xfrm>
            <a:off x="395536" y="5589240"/>
            <a:ext cx="351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ra’s age in 4 years from now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E6A7EB-8AD5-4CC5-862E-CED0D9E92682}"/>
              </a:ext>
            </a:extLst>
          </p:cNvPr>
          <p:cNvSpPr txBox="1"/>
          <p:nvPr/>
        </p:nvSpPr>
        <p:spPr>
          <a:xfrm>
            <a:off x="3909640" y="558924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 + 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3BEE6FB-FCB1-47EB-94B5-0D10BAE6D612}"/>
              </a:ext>
            </a:extLst>
          </p:cNvPr>
          <p:cNvSpPr txBox="1"/>
          <p:nvPr/>
        </p:nvSpPr>
        <p:spPr>
          <a:xfrm>
            <a:off x="409824" y="6011996"/>
            <a:ext cx="351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m’s age in 4 years from now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73DC04-B4C3-4F27-8C6C-49E59DA5DB51}"/>
              </a:ext>
            </a:extLst>
          </p:cNvPr>
          <p:cNvSpPr txBox="1"/>
          <p:nvPr/>
        </p:nvSpPr>
        <p:spPr>
          <a:xfrm>
            <a:off x="3843280" y="6021288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(X + 5)/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C30DB9-6A06-4965-992E-EF7F4B5F18DE}"/>
              </a:ext>
            </a:extLst>
          </p:cNvPr>
          <p:cNvSpPr txBox="1"/>
          <p:nvPr/>
        </p:nvSpPr>
        <p:spPr>
          <a:xfrm>
            <a:off x="467544" y="6372036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m’s age now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AF573A-1E19-460C-8A44-5A6EDA9106C5}"/>
              </a:ext>
            </a:extLst>
          </p:cNvPr>
          <p:cNvSpPr txBox="1"/>
          <p:nvPr/>
        </p:nvSpPr>
        <p:spPr>
          <a:xfrm>
            <a:off x="2267744" y="6444044"/>
            <a:ext cx="172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(X + 5)/3   – 4 </a:t>
            </a:r>
          </a:p>
        </p:txBody>
      </p:sp>
    </p:spTree>
    <p:extLst>
      <p:ext uri="{BB962C8B-B14F-4D97-AF65-F5344CB8AC3E}">
        <p14:creationId xmlns:p14="http://schemas.microsoft.com/office/powerpoint/2010/main" val="194351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B239B-94DB-4954-8931-2B6BD035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How to Set up An equa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F4891D-7EB3-4391-8D36-A3701566CD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17571"/>
            <a:ext cx="8363272" cy="1891349"/>
          </a:xfrm>
        </p:spPr>
        <p:txBody>
          <a:bodyPr/>
          <a:lstStyle/>
          <a:p>
            <a:r>
              <a:rPr lang="en-CA" dirty="0"/>
              <a:t>First step: Read the PROBLEM!!!  The Whole Thing!!!</a:t>
            </a:r>
          </a:p>
          <a:p>
            <a:r>
              <a:rPr lang="en-CA" dirty="0"/>
              <a:t>Decide on a variable and indicate what the variable represents</a:t>
            </a:r>
          </a:p>
          <a:p>
            <a:r>
              <a:rPr lang="en-CA" dirty="0"/>
              <a:t>Use the context of the question to create your equation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29D58E6-02BE-47AD-9A2F-AEE9320FE76B}"/>
              </a:ext>
            </a:extLst>
          </p:cNvPr>
          <p:cNvSpPr txBox="1">
            <a:spLocks/>
          </p:cNvSpPr>
          <p:nvPr/>
        </p:nvSpPr>
        <p:spPr>
          <a:xfrm>
            <a:off x="143784" y="2636913"/>
            <a:ext cx="8820704" cy="4320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x:  Read each question and indicate what your variable is: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B126FA7-D693-44E3-B4DD-A39032355774}"/>
              </a:ext>
            </a:extLst>
          </p:cNvPr>
          <p:cNvSpPr txBox="1">
            <a:spLocks/>
          </p:cNvSpPr>
          <p:nvPr/>
        </p:nvSpPr>
        <p:spPr>
          <a:xfrm>
            <a:off x="26039" y="2996952"/>
            <a:ext cx="9264891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</a:t>
            </a:r>
            <a:r>
              <a:rPr lang="en-CA" sz="2200" dirty="0"/>
              <a:t>) Sam is 12 years older than Dave.  Together their age is 48. 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9283AC7-ECA7-45F0-8CD5-C6F04B2EACCF}"/>
              </a:ext>
            </a:extLst>
          </p:cNvPr>
          <p:cNvSpPr txBox="1">
            <a:spLocks/>
          </p:cNvSpPr>
          <p:nvPr/>
        </p:nvSpPr>
        <p:spPr>
          <a:xfrm>
            <a:off x="35495" y="4052805"/>
            <a:ext cx="8784977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Bob bought five times as many cookies than donuts.  He bought 72 items together: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D4A7348-51EC-42E1-B467-FB622DC6AF16}"/>
              </a:ext>
            </a:extLst>
          </p:cNvPr>
          <p:cNvSpPr txBox="1">
            <a:spLocks/>
          </p:cNvSpPr>
          <p:nvPr/>
        </p:nvSpPr>
        <p:spPr>
          <a:xfrm>
            <a:off x="35496" y="5301208"/>
            <a:ext cx="8784977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i) The first number is twice the second and the third number is triple the firs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35AF1-D8E6-42A9-B326-837C5DF90F33}"/>
              </a:ext>
            </a:extLst>
          </p:cNvPr>
          <p:cNvSpPr txBox="1"/>
          <p:nvPr/>
        </p:nvSpPr>
        <p:spPr>
          <a:xfrm>
            <a:off x="179512" y="3419709"/>
            <a:ext cx="19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ave’s age is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B44A9-13C7-4B0B-9561-3AB2F106BE65}"/>
              </a:ext>
            </a:extLst>
          </p:cNvPr>
          <p:cNvSpPr txBox="1"/>
          <p:nvPr/>
        </p:nvSpPr>
        <p:spPr>
          <a:xfrm>
            <a:off x="179512" y="3779748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m’s age is “x+2”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4D8B65-B218-46A1-AF04-F3C7C1E2C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64410"/>
              </p:ext>
            </p:extLst>
          </p:nvPr>
        </p:nvGraphicFramePr>
        <p:xfrm>
          <a:off x="3393383" y="3477013"/>
          <a:ext cx="2321505" cy="57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4D8B65-B218-46A1-AF04-F3C7C1E2C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3383" y="3477013"/>
                        <a:ext cx="2321505" cy="573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42BD8F6-7062-45E4-8F20-B98627DDF57E}"/>
              </a:ext>
            </a:extLst>
          </p:cNvPr>
          <p:cNvSpPr txBox="1"/>
          <p:nvPr/>
        </p:nvSpPr>
        <p:spPr>
          <a:xfrm>
            <a:off x="294059" y="4703636"/>
            <a:ext cx="2616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umber of donut is “x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931DF7-45E0-4200-BCE5-24525CFD1792}"/>
              </a:ext>
            </a:extLst>
          </p:cNvPr>
          <p:cNvSpPr txBox="1"/>
          <p:nvPr/>
        </p:nvSpPr>
        <p:spPr>
          <a:xfrm>
            <a:off x="299394" y="5013176"/>
            <a:ext cx="2888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umber of cookies is “5x”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947059-5497-407C-82F4-A5CDABB31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73178"/>
              </p:ext>
            </p:extLst>
          </p:nvPr>
        </p:nvGraphicFramePr>
        <p:xfrm>
          <a:off x="3644379" y="4643438"/>
          <a:ext cx="1863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7947059-5497-407C-82F4-A5CDABB31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4379" y="4643438"/>
                        <a:ext cx="186372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A5428E7-0881-4823-B5F1-E0ABC65BF9CC}"/>
              </a:ext>
            </a:extLst>
          </p:cNvPr>
          <p:cNvSpPr txBox="1"/>
          <p:nvPr/>
        </p:nvSpPr>
        <p:spPr>
          <a:xfrm>
            <a:off x="251520" y="594928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econd Number is “x”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493553-CF5A-4AE1-95AD-7FFB886B0A2F}"/>
              </a:ext>
            </a:extLst>
          </p:cNvPr>
          <p:cNvSpPr txBox="1"/>
          <p:nvPr/>
        </p:nvSpPr>
        <p:spPr>
          <a:xfrm>
            <a:off x="251520" y="6309320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Number is “2x”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675D4A-FC88-48E7-96DB-C53C7E759693}"/>
              </a:ext>
            </a:extLst>
          </p:cNvPr>
          <p:cNvSpPr txBox="1"/>
          <p:nvPr/>
        </p:nvSpPr>
        <p:spPr>
          <a:xfrm>
            <a:off x="3423210" y="6052646"/>
            <a:ext cx="247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rd Number is “6x”</a:t>
            </a:r>
          </a:p>
        </p:txBody>
      </p:sp>
    </p:spTree>
    <p:extLst>
      <p:ext uri="{BB962C8B-B14F-4D97-AF65-F5344CB8AC3E}">
        <p14:creationId xmlns:p14="http://schemas.microsoft.com/office/powerpoint/2010/main" val="58627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66FA30-ED71-455B-9C11-F08D3D6D91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0"/>
            <a:ext cx="8291264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rite an equation for each question below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BB9CAC7-A4E1-48DF-9C96-DCC6251459CE}"/>
              </a:ext>
            </a:extLst>
          </p:cNvPr>
          <p:cNvSpPr txBox="1">
            <a:spLocks/>
          </p:cNvSpPr>
          <p:nvPr/>
        </p:nvSpPr>
        <p:spPr>
          <a:xfrm>
            <a:off x="107504" y="476672"/>
            <a:ext cx="8291264" cy="60466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Larry is twice as old as Dave.  Together their ages add to 54.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5F73BF6-43EE-49B4-AC01-BA6A98BFF309}"/>
              </a:ext>
            </a:extLst>
          </p:cNvPr>
          <p:cNvSpPr txBox="1">
            <a:spLocks/>
          </p:cNvSpPr>
          <p:nvPr/>
        </p:nvSpPr>
        <p:spPr>
          <a:xfrm>
            <a:off x="107504" y="2132856"/>
            <a:ext cx="8693248" cy="93610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Susan is 8 years older than Bob.  Last year, Susan was twice as old as Bob. Write an equation to find Susan’s age last year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97E598D-56AF-4A30-A7C3-2B226347EBCB}"/>
              </a:ext>
            </a:extLst>
          </p:cNvPr>
          <p:cNvSpPr txBox="1">
            <a:spLocks/>
          </p:cNvSpPr>
          <p:nvPr/>
        </p:nvSpPr>
        <p:spPr>
          <a:xfrm>
            <a:off x="107504" y="4437112"/>
            <a:ext cx="8693248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Find two consecutive numbers where the sum of three times the first and five times the second is 9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9929CD-71A8-462E-B8E9-E006D0934CAF}"/>
              </a:ext>
            </a:extLst>
          </p:cNvPr>
          <p:cNvSpPr txBox="1"/>
          <p:nvPr/>
        </p:nvSpPr>
        <p:spPr>
          <a:xfrm>
            <a:off x="268605" y="980728"/>
            <a:ext cx="19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ave’s age is “x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4B27B5-474C-414C-A928-AD3DB1508E5B}"/>
              </a:ext>
            </a:extLst>
          </p:cNvPr>
          <p:cNvSpPr txBox="1"/>
          <p:nvPr/>
        </p:nvSpPr>
        <p:spPr>
          <a:xfrm>
            <a:off x="268605" y="1475492"/>
            <a:ext cx="211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arry’s age is “2x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4D1330-8FF7-47E7-9E9C-D461DE463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46316"/>
              </p:ext>
            </p:extLst>
          </p:nvPr>
        </p:nvGraphicFramePr>
        <p:xfrm>
          <a:off x="3508375" y="1141413"/>
          <a:ext cx="18907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64D1330-8FF7-47E7-9E9C-D461DE463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5" y="1141413"/>
                        <a:ext cx="189071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7823F8C-86CC-4EE5-BA28-DD5DF5267924}"/>
              </a:ext>
            </a:extLst>
          </p:cNvPr>
          <p:cNvSpPr txBox="1"/>
          <p:nvPr/>
        </p:nvSpPr>
        <p:spPr>
          <a:xfrm>
            <a:off x="269781" y="2987660"/>
            <a:ext cx="179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b’s age is “x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406CF50-687F-4C30-80B5-72EA7C70FEA4}"/>
              </a:ext>
            </a:extLst>
          </p:cNvPr>
          <p:cNvSpPr txBox="1"/>
          <p:nvPr/>
        </p:nvSpPr>
        <p:spPr>
          <a:xfrm>
            <a:off x="292269" y="3482424"/>
            <a:ext cx="244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san’s age is “x + 8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3E9E29-EBF2-44DA-B98C-F73365DBC33A}"/>
              </a:ext>
            </a:extLst>
          </p:cNvPr>
          <p:cNvSpPr txBox="1"/>
          <p:nvPr/>
        </p:nvSpPr>
        <p:spPr>
          <a:xfrm>
            <a:off x="2987824" y="2987660"/>
            <a:ext cx="3299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b’s age last  year is “x – 1 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948421D-F94D-4B6A-8E20-2938A2C60818}"/>
              </a:ext>
            </a:extLst>
          </p:cNvPr>
          <p:cNvSpPr txBox="1"/>
          <p:nvPr/>
        </p:nvSpPr>
        <p:spPr>
          <a:xfrm>
            <a:off x="2892361" y="3469650"/>
            <a:ext cx="613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now we have two ways to write Susan’s age last year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9CC5FD-DB22-4948-915E-F780687BA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44785"/>
              </p:ext>
            </p:extLst>
          </p:nvPr>
        </p:nvGraphicFramePr>
        <p:xfrm>
          <a:off x="755650" y="3921125"/>
          <a:ext cx="1146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9CC5FD-DB22-4948-915E-F780687BA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3921125"/>
                        <a:ext cx="11461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D98784-EFE7-453D-A642-C35118AA8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24701"/>
              </p:ext>
            </p:extLst>
          </p:nvPr>
        </p:nvGraphicFramePr>
        <p:xfrm>
          <a:off x="2210973" y="3870293"/>
          <a:ext cx="1862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D98784-EFE7-453D-A642-C35118AA8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0973" y="3870293"/>
                        <a:ext cx="18621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B38EE6-3188-46EE-87D2-496C9A6DA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46901"/>
              </p:ext>
            </p:extLst>
          </p:nvPr>
        </p:nvGraphicFramePr>
        <p:xfrm>
          <a:off x="4791075" y="3860800"/>
          <a:ext cx="2176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B38EE6-3188-46EE-87D2-496C9A6DA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1075" y="3860800"/>
                        <a:ext cx="21764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8EB4B8A-F9C3-47C1-92ED-8B0386F19A05}"/>
              </a:ext>
            </a:extLst>
          </p:cNvPr>
          <p:cNvSpPr txBox="1"/>
          <p:nvPr/>
        </p:nvSpPr>
        <p:spPr>
          <a:xfrm>
            <a:off x="107504" y="5291916"/>
            <a:ext cx="3241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consecutive number is “x”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948A39A-EB22-4184-BC14-961F3BD8C951}"/>
              </a:ext>
            </a:extLst>
          </p:cNvPr>
          <p:cNvSpPr txBox="1"/>
          <p:nvPr/>
        </p:nvSpPr>
        <p:spPr>
          <a:xfrm>
            <a:off x="106271" y="5877272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  consecutive number is “x+1”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7BC987-DA77-4B80-AFEF-CB5C3580E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04326"/>
              </p:ext>
            </p:extLst>
          </p:nvPr>
        </p:nvGraphicFramePr>
        <p:xfrm>
          <a:off x="4427984" y="5505450"/>
          <a:ext cx="687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07BC987-DA77-4B80-AFEF-CB5C3580E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7984" y="5505450"/>
                        <a:ext cx="6873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9FBD63-CCAF-4386-A40E-579CD1DE2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3049"/>
              </p:ext>
            </p:extLst>
          </p:nvPr>
        </p:nvGraphicFramePr>
        <p:xfrm>
          <a:off x="5115371" y="5430837"/>
          <a:ext cx="1833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39FBD63-CCAF-4386-A40E-579CD1DE2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15371" y="5430837"/>
                        <a:ext cx="18335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87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D76515-767D-4012-BC55-BB827C2DFC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939336" cy="190080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andy, Amy, and Susan all bought the same jacket.  Sandy bought it on sale at 20% off, Amy bought it at half price, and Susan bought it at full price.  Altogether they all paid $675.  How much did each person pay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B6470C-E25A-44C0-931D-71C904FA164C}"/>
              </a:ext>
            </a:extLst>
          </p:cNvPr>
          <p:cNvSpPr txBox="1"/>
          <p:nvPr/>
        </p:nvSpPr>
        <p:spPr>
          <a:xfrm>
            <a:off x="179512" y="1832774"/>
            <a:ext cx="7183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Susan paid full price, let “x” be the amount that Susan pai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9E7A30-01F5-4436-8CDE-56FACDD1A023}"/>
              </a:ext>
            </a:extLst>
          </p:cNvPr>
          <p:cNvSpPr txBox="1"/>
          <p:nvPr/>
        </p:nvSpPr>
        <p:spPr>
          <a:xfrm>
            <a:off x="179512" y="2267580"/>
            <a:ext cx="767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ndy bought the jacket at 20%off ,meaning she paid 80% of the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5FA458-749E-4B45-87BC-215911E5A910}"/>
              </a:ext>
            </a:extLst>
          </p:cNvPr>
          <p:cNvSpPr txBox="1"/>
          <p:nvPr/>
        </p:nvSpPr>
        <p:spPr>
          <a:xfrm>
            <a:off x="179512" y="2702386"/>
            <a:ext cx="1895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andy paid 0.8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7D7C44-5851-4989-B2D5-A2C69BC2F40D}"/>
              </a:ext>
            </a:extLst>
          </p:cNvPr>
          <p:cNvSpPr txBox="1"/>
          <p:nvPr/>
        </p:nvSpPr>
        <p:spPr>
          <a:xfrm>
            <a:off x="179512" y="3203684"/>
            <a:ext cx="423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my paid half price, so Amy paid 0.5x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2BFA0B-0373-4D81-8660-E052554D8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48620"/>
              </p:ext>
            </p:extLst>
          </p:nvPr>
        </p:nvGraphicFramePr>
        <p:xfrm>
          <a:off x="395536" y="3733582"/>
          <a:ext cx="3465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2BFA0B-0373-4D81-8660-E052554D8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733582"/>
                        <a:ext cx="346551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07F2E3-8D68-4104-9823-A58228851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8326"/>
              </p:ext>
            </p:extLst>
          </p:nvPr>
        </p:nvGraphicFramePr>
        <p:xfrm>
          <a:off x="2339752" y="4325094"/>
          <a:ext cx="1546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07F2E3-8D68-4104-9823-A58228851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4325094"/>
                        <a:ext cx="15462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322A1F-3C94-4BDF-A59D-07E47FF8E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72590"/>
              </p:ext>
            </p:extLst>
          </p:nvPr>
        </p:nvGraphicFramePr>
        <p:xfrm>
          <a:off x="2749178" y="4797152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3322A1F-3C94-4BDF-A59D-07E47FF8E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9178" y="4797152"/>
                        <a:ext cx="11747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DA41AA0-0E32-484C-8BE7-F062DE956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72667"/>
              </p:ext>
            </p:extLst>
          </p:nvPr>
        </p:nvGraphicFramePr>
        <p:xfrm>
          <a:off x="2752069" y="5805264"/>
          <a:ext cx="1574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DA41AA0-0E32-484C-8BE7-F062DE956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2069" y="5805264"/>
                        <a:ext cx="1574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D38B9E-E756-42C9-8509-A8754F0D0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75872"/>
              </p:ext>
            </p:extLst>
          </p:nvPr>
        </p:nvGraphicFramePr>
        <p:xfrm>
          <a:off x="404477" y="6351046"/>
          <a:ext cx="2149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952200" imgH="177480" progId="Equation.DSMT4">
                  <p:embed/>
                </p:oleObj>
              </mc:Choice>
              <mc:Fallback>
                <p:oleObj name="Equation" r:id="rId12" imgW="952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D38B9E-E756-42C9-8509-A8754F0D0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477" y="6351046"/>
                        <a:ext cx="2149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C558E2-EFCD-4AC2-BCF1-3835DBB9D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3555"/>
              </p:ext>
            </p:extLst>
          </p:nvPr>
        </p:nvGraphicFramePr>
        <p:xfrm>
          <a:off x="3203848" y="6338893"/>
          <a:ext cx="2149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952200" imgH="177480" progId="Equation.DSMT4">
                  <p:embed/>
                </p:oleObj>
              </mc:Choice>
              <mc:Fallback>
                <p:oleObj name="Equation" r:id="rId14" imgW="952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C558E2-EFCD-4AC2-BCF1-3835DBB9D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3848" y="6338893"/>
                        <a:ext cx="2149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2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60F40C-B4B3-4263-85D5-A543136D45C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640960" cy="13681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The length of a rectangle is 2cm more than 3 times the width.  The perimeter is 150cm.  What is the length and width of the rectangle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B684575-3715-4D10-A5BA-3773372B4060}"/>
              </a:ext>
            </a:extLst>
          </p:cNvPr>
          <p:cNvSpPr txBox="1">
            <a:spLocks/>
          </p:cNvSpPr>
          <p:nvPr/>
        </p:nvSpPr>
        <p:spPr>
          <a:xfrm>
            <a:off x="179512" y="1772816"/>
            <a:ext cx="8784976" cy="13681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Ex: Tom has equal number of nickels, dimes, and quarters.  The total value is $2.00.  How many of each kind of coin does he have?</a:t>
            </a:r>
          </a:p>
          <a:p>
            <a:endParaRPr lang="en-CA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0103499-8E09-4119-A73D-80269166EAB9}"/>
              </a:ext>
            </a:extLst>
          </p:cNvPr>
          <p:cNvSpPr txBox="1">
            <a:spLocks/>
          </p:cNvSpPr>
          <p:nvPr/>
        </p:nvSpPr>
        <p:spPr>
          <a:xfrm>
            <a:off x="179512" y="3153260"/>
            <a:ext cx="8435280" cy="15407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The sum of three numbers is 33.  The second number is 7 less than the first, and the third number is three times the second. What are the numbers?</a:t>
            </a:r>
            <a:endParaRPr lang="en-CA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1AFB0EE-B7F2-43C9-A26C-CD12B08AE388}"/>
              </a:ext>
            </a:extLst>
          </p:cNvPr>
          <p:cNvSpPr txBox="1">
            <a:spLocks/>
          </p:cNvSpPr>
          <p:nvPr/>
        </p:nvSpPr>
        <p:spPr>
          <a:xfrm>
            <a:off x="146094" y="4666101"/>
            <a:ext cx="8640960" cy="12527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Bob is twice as old as his brother Dave.  In 7 years from now, Bob will be only one and one-half times as old as Dave.  How old are they each now?</a:t>
            </a:r>
          </a:p>
          <a:p>
            <a:pPr marL="0" indent="0">
              <a:buFont typeface="Wingdings"/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94500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60F40C-B4B3-4263-85D5-A543136D45C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640960" cy="13681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The length of a rectangle is 2cm more than 3 times the width.  The perimeter is 150cm.  What is the length and width of the rectangle? </a:t>
            </a:r>
          </a:p>
        </p:txBody>
      </p:sp>
    </p:spTree>
    <p:extLst>
      <p:ext uri="{BB962C8B-B14F-4D97-AF65-F5344CB8AC3E}">
        <p14:creationId xmlns:p14="http://schemas.microsoft.com/office/powerpoint/2010/main" val="26113458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34"/>
  <p:tag name="ISPRING_RESOURCE_PATHS_HASH" val="6cefca26cfd723173d4fc5f1a1f41ba8a745a"/>
  <p:tag name="ISPRING_ULTRA_SCORM_COURSE_ID" val="DBCCE013-E4CB-42E6-B66A-16C3CDD54D33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978ed6f58f4dde72b85b4475f8b589ebbbd7d"/>
  <p:tag name="ISPRING_PLAYERS_CUSTOMIZATION_2" val="UEsDBBQAAgAIALOoW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s6h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s6h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OoW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s6h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OoWVGOc/b6agAAAOUAAAAaAAAAbm9uZS9odG1sX3NraW5fc2V0dGluZ3MuanOr5lIAAqUcJQUrhWowG8xPKi0pyc/TS87PK0nNK9HLyy/KTQSrUVJ2AwMlHZyK88tSiwgoTUtMTkUx1NTIwskFp0qEiSZO5i7OlsjqChLTU/WSEpOz04vyS/NSIMqcXV0MXYyVwKpquWoBUEsDBBQAAgAIALOoWVG8fTX3SgAAAEkAAAAXAAAAbm9uZS9sb2NhbF9zZXR0aW5ncy54bWyzsa/IzVEoSy0qzszPs1Uy1DNQUkjNS85PycxLt1UKDXHTtVBSKC5JzEtJzMnPS7VVystXUrC347LJyU9OzAlOLSkBKizWt+MCAFBLAwQUAAIACAC2qF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tqh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2qF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tqh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2qF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tqh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"/>
  <p:tag name="ISPRING_LMS_API_VERSION" val="SCORM 2004 (2nd edition)"/>
  <p:tag name="ISPRING_ULTRA_SCORM_COURCE_TITLE" val="Section 6.3 Using Equations to Model Problems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9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PRESENTATION_TITLE" val="Section 6.3 Using Equations to Model Problem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0</TotalTime>
  <Words>1184</Words>
  <Application>Microsoft Office PowerPoint</Application>
  <PresentationFormat>On-screen Show (4:3)</PresentationFormat>
  <Paragraphs>111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 9  Section 6.3 Solving Word Problems with Algebra</vt:lpstr>
      <vt:lpstr>Definitions: </vt:lpstr>
      <vt:lpstr>PowerPoint Presentation</vt:lpstr>
      <vt:lpstr>PowerPoint Presentation</vt:lpstr>
      <vt:lpstr>How to Set up An equati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3 Using Equations to Model Problems</dc:title>
  <dc:creator>Danny Young</dc:creator>
  <cp:lastModifiedBy>Danny Young</cp:lastModifiedBy>
  <cp:revision>30</cp:revision>
  <dcterms:created xsi:type="dcterms:W3CDTF">2011-06-27T16:11:13Z</dcterms:created>
  <dcterms:modified xsi:type="dcterms:W3CDTF">2020-10-26T04:43:15Z</dcterms:modified>
</cp:coreProperties>
</file>